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47D3" w:rsidRPr="0023049F" w:rsidRDefault="001947D3" w:rsidP="003A6F79">
      <w:pPr>
        <w:spacing w:afterLines="50" w:after="156"/>
        <w:ind w:firstLineChars="200" w:firstLine="720"/>
        <w:jc w:val="center"/>
        <w:rPr>
          <w:rFonts w:ascii="华文新魏" w:eastAsia="华文新魏"/>
          <w:sz w:val="36"/>
        </w:rPr>
      </w:pPr>
      <w:r w:rsidRPr="0023049F">
        <w:rPr>
          <w:rFonts w:ascii="华文新魏" w:eastAsia="华文新魏" w:hint="eastAsia"/>
          <w:sz w:val="36"/>
        </w:rPr>
        <w:t>实 验 报 告</w:t>
      </w:r>
    </w:p>
    <w:p w:rsidR="001947D3" w:rsidRPr="00AD5B2C" w:rsidRDefault="00C125D9" w:rsidP="006F434F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班级</w:t>
      </w:r>
      <w:r w:rsidRPr="00441B64">
        <w:rPr>
          <w:rFonts w:hint="eastAsia"/>
          <w:bCs/>
          <w:sz w:val="24"/>
          <w:u w:val="single"/>
        </w:rPr>
        <w:t xml:space="preserve"> </w:t>
      </w:r>
      <w:r>
        <w:rPr>
          <w:rFonts w:hint="eastAsia"/>
          <w:bCs/>
          <w:sz w:val="24"/>
          <w:u w:val="single"/>
        </w:rPr>
        <w:t>机械设计制造及其自动化（机械电子）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号</w:t>
      </w:r>
      <w:r w:rsidRPr="006F434F">
        <w:rPr>
          <w:rFonts w:hint="eastAsia"/>
          <w:bCs/>
          <w:sz w:val="24"/>
          <w:u w:val="single"/>
        </w:rPr>
        <w:t xml:space="preserve"> </w:t>
      </w:r>
      <w:r>
        <w:rPr>
          <w:rFonts w:hint="eastAsia"/>
          <w:bCs/>
          <w:sz w:val="24"/>
          <w:u w:val="single"/>
        </w:rPr>
        <w:t xml:space="preserve">1551862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姓名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Cs/>
          <w:sz w:val="24"/>
          <w:u w:val="single"/>
        </w:rPr>
        <w:t xml:space="preserve"> </w:t>
      </w:r>
      <w:r>
        <w:rPr>
          <w:rFonts w:hint="eastAsia"/>
          <w:bCs/>
          <w:sz w:val="24"/>
          <w:u w:val="single"/>
        </w:rPr>
        <w:t>何宇杰</w:t>
      </w:r>
      <w:r>
        <w:rPr>
          <w:rFonts w:hint="eastAsia"/>
          <w:bCs/>
          <w:sz w:val="24"/>
          <w:u w:val="single"/>
        </w:rPr>
        <w:t xml:space="preserve">  </w:t>
      </w:r>
      <w:r w:rsidR="00AD5B2C">
        <w:rPr>
          <w:rFonts w:hint="eastAsia"/>
          <w:bCs/>
          <w:sz w:val="24"/>
        </w:rPr>
        <w:t>发送邮箱：</w:t>
      </w:r>
      <w:r w:rsidR="00D5463E">
        <w:fldChar w:fldCharType="begin"/>
      </w:r>
      <w:r w:rsidR="00D5463E">
        <w:instrText xml:space="preserve"> HYPERLINK "mailto:matlabtjwork@163.com" </w:instrText>
      </w:r>
      <w:r w:rsidR="00D5463E">
        <w:fldChar w:fldCharType="separate"/>
      </w:r>
      <w:r w:rsidR="00CB719D" w:rsidRPr="00D65312">
        <w:rPr>
          <w:rStyle w:val="a6"/>
          <w:rFonts w:hint="eastAsia"/>
          <w:bCs/>
          <w:sz w:val="24"/>
        </w:rPr>
        <w:t>matlabtjwork@163.com</w:t>
      </w:r>
      <w:r w:rsidR="00D5463E">
        <w:rPr>
          <w:rStyle w:val="a6"/>
          <w:bCs/>
          <w:sz w:val="24"/>
        </w:rPr>
        <w:fldChar w:fldCharType="end"/>
      </w:r>
      <w:r w:rsidR="00693088">
        <w:rPr>
          <w:rFonts w:hint="eastAsia"/>
          <w:bCs/>
          <w:sz w:val="24"/>
        </w:rPr>
        <w:t>(</w:t>
      </w:r>
      <w:r w:rsidR="00693088">
        <w:rPr>
          <w:rFonts w:hint="eastAsia"/>
          <w:bCs/>
          <w:sz w:val="24"/>
        </w:rPr>
        <w:t>文件名</w:t>
      </w:r>
      <w:r w:rsidR="00B81F83">
        <w:rPr>
          <w:rFonts w:hint="eastAsia"/>
          <w:bCs/>
          <w:sz w:val="24"/>
        </w:rPr>
        <w:t>请写</w:t>
      </w:r>
      <w:r w:rsidR="00693088">
        <w:rPr>
          <w:rFonts w:hint="eastAsia"/>
          <w:bCs/>
          <w:sz w:val="24"/>
        </w:rPr>
        <w:t>为：姓名</w:t>
      </w:r>
      <w:r w:rsidR="00693088">
        <w:rPr>
          <w:rFonts w:hint="eastAsia"/>
          <w:bCs/>
          <w:sz w:val="24"/>
        </w:rPr>
        <w:t>_</w:t>
      </w:r>
      <w:r w:rsidR="00693088">
        <w:rPr>
          <w:rFonts w:hint="eastAsia"/>
          <w:bCs/>
          <w:sz w:val="24"/>
        </w:rPr>
        <w:t>实验次数</w:t>
      </w:r>
      <w:r w:rsidR="00693088">
        <w:rPr>
          <w:rFonts w:hint="eastAsia"/>
          <w:bCs/>
          <w:sz w:val="24"/>
        </w:rPr>
        <w:t>.doc)</w:t>
      </w:r>
    </w:p>
    <w:tbl>
      <w:tblPr>
        <w:tblW w:w="861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48"/>
        <w:gridCol w:w="6130"/>
        <w:gridCol w:w="35"/>
      </w:tblGrid>
      <w:tr w:rsidR="001947D3" w:rsidTr="00EA77A6">
        <w:trPr>
          <w:gridAfter w:val="1"/>
          <w:wAfter w:w="35" w:type="dxa"/>
          <w:trHeight w:val="445"/>
        </w:trPr>
        <w:tc>
          <w:tcPr>
            <w:tcW w:w="2448" w:type="dxa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验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名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称</w:t>
            </w:r>
          </w:p>
        </w:tc>
        <w:tc>
          <w:tcPr>
            <w:tcW w:w="6130" w:type="dxa"/>
            <w:vAlign w:val="center"/>
          </w:tcPr>
          <w:p w:rsidR="001947D3" w:rsidRPr="00441B64" w:rsidRDefault="007869DF" w:rsidP="00BC0760">
            <w:pPr>
              <w:jc w:val="center"/>
              <w:rPr>
                <w:color w:val="000000"/>
              </w:rPr>
            </w:pPr>
            <w:proofErr w:type="spellStart"/>
            <w:r w:rsidRPr="00441B64"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</w:rPr>
              <w:t>Matlab</w:t>
            </w:r>
            <w:proofErr w:type="spellEnd"/>
            <w:r w:rsidRPr="00441B64"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</w:rPr>
              <w:t xml:space="preserve"> 第</w:t>
            </w:r>
            <w:r w:rsidR="00BC0760"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</w:rPr>
              <w:t>五</w:t>
            </w:r>
            <w:r w:rsidRPr="00441B64"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</w:rPr>
              <w:t>次试验</w:t>
            </w:r>
          </w:p>
        </w:tc>
      </w:tr>
      <w:tr w:rsidR="001947D3" w:rsidTr="00EA77A6">
        <w:trPr>
          <w:gridAfter w:val="1"/>
          <w:wAfter w:w="35" w:type="dxa"/>
          <w:trHeight w:val="1088"/>
        </w:trPr>
        <w:tc>
          <w:tcPr>
            <w:tcW w:w="2448" w:type="dxa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验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目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的</w:t>
            </w:r>
          </w:p>
        </w:tc>
        <w:tc>
          <w:tcPr>
            <w:tcW w:w="6130" w:type="dxa"/>
            <w:vAlign w:val="center"/>
          </w:tcPr>
          <w:p w:rsidR="00A52887" w:rsidRDefault="0018619C" w:rsidP="00A52887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掌握</w:t>
            </w:r>
            <w:proofErr w:type="spellStart"/>
            <w:r w:rsidR="00590F4E">
              <w:rPr>
                <w:rFonts w:ascii="宋体" w:hAnsi="宋体" w:cs="宋体" w:hint="eastAsia"/>
                <w:kern w:val="0"/>
                <w:sz w:val="24"/>
              </w:rPr>
              <w:t>stateflow</w:t>
            </w:r>
            <w:proofErr w:type="spellEnd"/>
            <w:r w:rsidR="00590F4E">
              <w:rPr>
                <w:rFonts w:ascii="宋体" w:hAnsi="宋体" w:cs="宋体" w:hint="eastAsia"/>
                <w:kern w:val="0"/>
                <w:sz w:val="24"/>
              </w:rPr>
              <w:t>状态图和流程图的创建</w:t>
            </w:r>
            <w:r w:rsidR="007869DF">
              <w:rPr>
                <w:rFonts w:ascii="宋体" w:hAnsi="宋体" w:cs="宋体" w:hint="eastAsia"/>
                <w:kern w:val="0"/>
                <w:sz w:val="24"/>
              </w:rPr>
              <w:t>；</w:t>
            </w:r>
          </w:p>
          <w:p w:rsidR="0023049F" w:rsidRDefault="0023049F" w:rsidP="00AD5B2C">
            <w:pPr>
              <w:rPr>
                <w:sz w:val="24"/>
              </w:rPr>
            </w:pPr>
          </w:p>
        </w:tc>
      </w:tr>
      <w:tr w:rsidR="001947D3" w:rsidTr="00EA77A6">
        <w:trPr>
          <w:gridAfter w:val="1"/>
          <w:wAfter w:w="35" w:type="dxa"/>
          <w:trHeight w:val="451"/>
        </w:trPr>
        <w:tc>
          <w:tcPr>
            <w:tcW w:w="2448" w:type="dxa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参加实验时间</w:t>
            </w:r>
          </w:p>
        </w:tc>
        <w:tc>
          <w:tcPr>
            <w:tcW w:w="6130" w:type="dxa"/>
            <w:vAlign w:val="center"/>
          </w:tcPr>
          <w:p w:rsidR="001947D3" w:rsidRDefault="00C125D9" w:rsidP="00EA77A6">
            <w:pPr>
              <w:ind w:firstLineChars="350" w:firstLine="840"/>
              <w:rPr>
                <w:sz w:val="24"/>
              </w:rPr>
            </w:pPr>
            <w:r>
              <w:rPr>
                <w:rFonts w:hint="eastAsia"/>
                <w:sz w:val="24"/>
              </w:rPr>
              <w:t>2019</w:t>
            </w:r>
            <w:r>
              <w:rPr>
                <w:rFonts w:hint="eastAsia"/>
                <w:sz w:val="24"/>
              </w:rPr>
              <w:t>年</w:t>
            </w:r>
            <w:r>
              <w:rPr>
                <w:rFonts w:hint="eastAsia"/>
                <w:sz w:val="24"/>
              </w:rPr>
              <w:t xml:space="preserve"> 5</w:t>
            </w:r>
            <w:r>
              <w:rPr>
                <w:rFonts w:hint="eastAsia"/>
                <w:sz w:val="24"/>
              </w:rPr>
              <w:t>月</w:t>
            </w:r>
            <w:r>
              <w:rPr>
                <w:rFonts w:hint="eastAsia"/>
                <w:sz w:val="24"/>
              </w:rPr>
              <w:t>29</w:t>
            </w:r>
            <w:r>
              <w:rPr>
                <w:rFonts w:hint="eastAsia"/>
                <w:sz w:val="24"/>
              </w:rPr>
              <w:t>日</w:t>
            </w:r>
            <w:r>
              <w:rPr>
                <w:rFonts w:hint="eastAsia"/>
                <w:sz w:val="24"/>
              </w:rPr>
              <w:t xml:space="preserve">    7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8</w:t>
            </w:r>
            <w:r>
              <w:rPr>
                <w:rFonts w:hint="eastAsia"/>
                <w:sz w:val="24"/>
              </w:rPr>
              <w:t>节课</w:t>
            </w:r>
          </w:p>
        </w:tc>
      </w:tr>
      <w:tr w:rsidR="000F00B6" w:rsidTr="00EA77A6">
        <w:trPr>
          <w:trHeight w:val="457"/>
        </w:trPr>
        <w:tc>
          <w:tcPr>
            <w:tcW w:w="2448" w:type="dxa"/>
            <w:vAlign w:val="center"/>
          </w:tcPr>
          <w:p w:rsidR="000F00B6" w:rsidRDefault="000F00B6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验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地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点</w:t>
            </w:r>
          </w:p>
        </w:tc>
        <w:tc>
          <w:tcPr>
            <w:tcW w:w="6165" w:type="dxa"/>
            <w:gridSpan w:val="2"/>
            <w:vAlign w:val="center"/>
          </w:tcPr>
          <w:p w:rsidR="000F00B6" w:rsidRDefault="000F00B6" w:rsidP="0023049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电信楼</w:t>
            </w:r>
            <w:r>
              <w:rPr>
                <w:rFonts w:hint="eastAsia"/>
                <w:sz w:val="24"/>
              </w:rPr>
              <w:t>313</w:t>
            </w:r>
          </w:p>
        </w:tc>
      </w:tr>
      <w:tr w:rsidR="001947D3" w:rsidTr="00EA77A6">
        <w:trPr>
          <w:gridAfter w:val="1"/>
          <w:wAfter w:w="35" w:type="dxa"/>
          <w:trHeight w:val="462"/>
        </w:trPr>
        <w:tc>
          <w:tcPr>
            <w:tcW w:w="8578" w:type="dxa"/>
            <w:gridSpan w:val="2"/>
            <w:shd w:val="clear" w:color="auto" w:fill="E6E6E6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实验</w:t>
            </w:r>
            <w:r w:rsidR="009C3EA9">
              <w:rPr>
                <w:rFonts w:hint="eastAsia"/>
                <w:b/>
                <w:bCs/>
                <w:sz w:val="24"/>
              </w:rPr>
              <w:t>内容及其</w:t>
            </w:r>
            <w:r>
              <w:rPr>
                <w:rFonts w:hint="eastAsia"/>
                <w:b/>
                <w:bCs/>
                <w:sz w:val="24"/>
              </w:rPr>
              <w:t>结果</w:t>
            </w:r>
            <w:r w:rsidR="00441B64">
              <w:rPr>
                <w:rFonts w:hint="eastAsia"/>
                <w:b/>
                <w:bCs/>
                <w:sz w:val="24"/>
              </w:rPr>
              <w:t>（写出源程序及其输出结果）</w:t>
            </w:r>
          </w:p>
        </w:tc>
      </w:tr>
      <w:tr w:rsidR="001947D3" w:rsidTr="00EA77A6">
        <w:trPr>
          <w:gridAfter w:val="1"/>
          <w:wAfter w:w="35" w:type="dxa"/>
          <w:trHeight w:val="2309"/>
        </w:trPr>
        <w:tc>
          <w:tcPr>
            <w:tcW w:w="8578" w:type="dxa"/>
            <w:gridSpan w:val="2"/>
            <w:vAlign w:val="center"/>
          </w:tcPr>
          <w:p w:rsidR="003A6F79" w:rsidRPr="001E3D70" w:rsidRDefault="003A6F79" w:rsidP="003A6F79">
            <w:r w:rsidRPr="001E3D70">
              <w:rPr>
                <w:rFonts w:hint="eastAsia"/>
              </w:rPr>
              <w:t>1</w:t>
            </w:r>
            <w:r w:rsidRPr="001E3D70">
              <w:rPr>
                <w:rFonts w:hint="eastAsia"/>
              </w:rPr>
              <w:t>、汽车车速控制为三个档次：车速小于</w:t>
            </w:r>
            <w:r w:rsidRPr="001E3D70">
              <w:rPr>
                <w:rFonts w:hint="eastAsia"/>
              </w:rPr>
              <w:t>80km/h</w:t>
            </w:r>
            <w:r w:rsidRPr="001E3D70">
              <w:rPr>
                <w:rFonts w:hint="eastAsia"/>
              </w:rPr>
              <w:t>、车速在</w:t>
            </w:r>
            <w:bookmarkStart w:id="0" w:name="OLE_LINK1"/>
            <w:bookmarkStart w:id="1" w:name="OLE_LINK2"/>
            <w:r w:rsidRPr="001E3D70">
              <w:rPr>
                <w:rFonts w:hint="eastAsia"/>
              </w:rPr>
              <w:t>80km/h</w:t>
            </w:r>
            <w:bookmarkEnd w:id="0"/>
            <w:bookmarkEnd w:id="1"/>
            <w:r w:rsidRPr="001E3D70">
              <w:rPr>
                <w:rFonts w:hint="eastAsia"/>
              </w:rPr>
              <w:t>和</w:t>
            </w:r>
            <w:bookmarkStart w:id="2" w:name="OLE_LINK3"/>
            <w:r w:rsidRPr="001E3D70">
              <w:rPr>
                <w:rFonts w:hint="eastAsia"/>
              </w:rPr>
              <w:t>90km/h</w:t>
            </w:r>
            <w:bookmarkEnd w:id="2"/>
            <w:r w:rsidRPr="001E3D70">
              <w:rPr>
                <w:rFonts w:hint="eastAsia"/>
              </w:rPr>
              <w:t>之间，车速大于</w:t>
            </w:r>
            <w:r w:rsidRPr="001E3D70">
              <w:rPr>
                <w:rFonts w:hint="eastAsia"/>
              </w:rPr>
              <w:t>90km/h</w:t>
            </w:r>
            <w:r w:rsidRPr="001E3D70">
              <w:rPr>
                <w:rFonts w:hint="eastAsia"/>
              </w:rPr>
              <w:t>，不同档次分别用</w:t>
            </w:r>
            <w:r w:rsidRPr="001E3D70">
              <w:rPr>
                <w:rFonts w:hint="eastAsia"/>
              </w:rPr>
              <w:t>1</w:t>
            </w:r>
            <w:r w:rsidRPr="001E3D70">
              <w:rPr>
                <w:rFonts w:hint="eastAsia"/>
              </w:rPr>
              <w:t>、</w:t>
            </w:r>
            <w:r w:rsidRPr="001E3D70">
              <w:rPr>
                <w:rFonts w:hint="eastAsia"/>
              </w:rPr>
              <w:t>2</w:t>
            </w:r>
            <w:r w:rsidRPr="001E3D70">
              <w:rPr>
                <w:rFonts w:hint="eastAsia"/>
              </w:rPr>
              <w:t>、</w:t>
            </w:r>
            <w:r w:rsidRPr="001E3D70">
              <w:rPr>
                <w:rFonts w:hint="eastAsia"/>
              </w:rPr>
              <w:t>3</w:t>
            </w:r>
            <w:r w:rsidRPr="001E3D70">
              <w:rPr>
                <w:rFonts w:hint="eastAsia"/>
              </w:rPr>
              <w:t>标识。假定汽车车速随机变化，请输出汽车车速的不同档次。</w:t>
            </w:r>
          </w:p>
          <w:p w:rsidR="00251E30" w:rsidRPr="00251E30" w:rsidRDefault="003A6F79" w:rsidP="003A6F79">
            <w:pPr>
              <w:rPr>
                <w:sz w:val="24"/>
              </w:rPr>
            </w:pPr>
            <w:r>
              <w:rPr>
                <w:rFonts w:hint="eastAsia"/>
              </w:rPr>
              <w:t>（提示：汽车车速为随机数生成，由外部提供。建立标识变量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判断车速位于何种档次。）</w:t>
            </w:r>
          </w:p>
          <w:p w:rsidR="00251E30" w:rsidRPr="001E3D70" w:rsidRDefault="001E3D70" w:rsidP="00251E30">
            <w:pPr>
              <w:rPr>
                <w:b/>
                <w:sz w:val="22"/>
              </w:rPr>
            </w:pPr>
            <w:r w:rsidRPr="001E3D70">
              <w:rPr>
                <w:rFonts w:hint="eastAsia"/>
                <w:b/>
                <w:sz w:val="22"/>
              </w:rPr>
              <w:t>框图内</w:t>
            </w:r>
          </w:p>
          <w:p w:rsidR="001E3D70" w:rsidRDefault="00203F01" w:rsidP="00251E30">
            <w:pPr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4038600" cy="1670685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0" cy="1670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D70" w:rsidRPr="001E3D70" w:rsidRDefault="001E3D70" w:rsidP="00251E30">
            <w:pPr>
              <w:rPr>
                <w:rFonts w:hint="eastAsia"/>
                <w:b/>
                <w:sz w:val="22"/>
              </w:rPr>
            </w:pPr>
            <w:r w:rsidRPr="001E3D70">
              <w:rPr>
                <w:rFonts w:hint="eastAsia"/>
                <w:b/>
                <w:sz w:val="22"/>
              </w:rPr>
              <w:t>框图</w:t>
            </w:r>
            <w:r>
              <w:rPr>
                <w:rFonts w:hint="eastAsia"/>
                <w:b/>
                <w:sz w:val="22"/>
              </w:rPr>
              <w:t>外</w:t>
            </w:r>
          </w:p>
          <w:p w:rsidR="001A5CB7" w:rsidRDefault="00203F01" w:rsidP="00251E30">
            <w:pPr>
              <w:rPr>
                <w:b/>
                <w:sz w:val="22"/>
              </w:rPr>
            </w:pPr>
            <w:r>
              <w:rPr>
                <w:rFonts w:hint="eastAsia"/>
                <w:b/>
                <w:noProof/>
                <w:sz w:val="22"/>
              </w:rPr>
              <w:drawing>
                <wp:inline distT="0" distB="0" distL="0" distR="0">
                  <wp:extent cx="3826329" cy="1565883"/>
                  <wp:effectExtent l="0" t="0" r="317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5204" cy="160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D70" w:rsidRDefault="001E3D70" w:rsidP="00251E30">
            <w:pPr>
              <w:rPr>
                <w:b/>
                <w:sz w:val="22"/>
              </w:rPr>
            </w:pPr>
            <w:r>
              <w:rPr>
                <w:rFonts w:hint="eastAsia"/>
                <w:b/>
                <w:sz w:val="22"/>
              </w:rPr>
              <w:lastRenderedPageBreak/>
              <w:t>结果</w:t>
            </w:r>
          </w:p>
          <w:p w:rsidR="001E3D70" w:rsidRDefault="00203F01" w:rsidP="00251E30">
            <w:pPr>
              <w:rPr>
                <w:rFonts w:hint="eastAsia"/>
                <w:sz w:val="24"/>
              </w:rPr>
            </w:pPr>
            <w:r>
              <w:rPr>
                <w:b/>
                <w:noProof/>
                <w:sz w:val="22"/>
              </w:rPr>
              <w:drawing>
                <wp:inline distT="0" distB="0" distL="0" distR="0">
                  <wp:extent cx="5165271" cy="2710047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8784" cy="2711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0F4E" w:rsidRPr="001E3D70" w:rsidRDefault="00590F4E" w:rsidP="00251E30">
            <w:pPr>
              <w:rPr>
                <w:szCs w:val="21"/>
              </w:rPr>
            </w:pPr>
            <w:r w:rsidRPr="001E3D70">
              <w:rPr>
                <w:rFonts w:hint="eastAsia"/>
                <w:szCs w:val="21"/>
              </w:rPr>
              <w:t>2</w:t>
            </w:r>
            <w:r w:rsidRPr="001E3D70">
              <w:rPr>
                <w:rFonts w:hint="eastAsia"/>
                <w:szCs w:val="21"/>
              </w:rPr>
              <w:t>、请用</w:t>
            </w:r>
            <w:proofErr w:type="spellStart"/>
            <w:r w:rsidRPr="001E3D70">
              <w:rPr>
                <w:rFonts w:hint="eastAsia"/>
                <w:szCs w:val="21"/>
              </w:rPr>
              <w:t>stateflow</w:t>
            </w:r>
            <w:proofErr w:type="spellEnd"/>
            <w:r w:rsidRPr="001E3D70">
              <w:rPr>
                <w:rFonts w:hint="eastAsia"/>
                <w:szCs w:val="21"/>
              </w:rPr>
              <w:t>设计一个定时器。</w:t>
            </w:r>
          </w:p>
          <w:p w:rsidR="00590F4E" w:rsidRPr="001E3D70" w:rsidRDefault="00590F4E" w:rsidP="00251E30">
            <w:pPr>
              <w:rPr>
                <w:szCs w:val="21"/>
              </w:rPr>
            </w:pPr>
            <w:r w:rsidRPr="001E3D70">
              <w:rPr>
                <w:rFonts w:hint="eastAsia"/>
                <w:szCs w:val="21"/>
              </w:rPr>
              <w:t>（提示：外部输入定时器的定时时间，事件触发状态迁移，状态可以分为两个：复位（到达定时时间）、计时（未到达定时时间）。）</w:t>
            </w:r>
          </w:p>
          <w:p w:rsidR="001E3D70" w:rsidRPr="001E3D70" w:rsidRDefault="001E3D70" w:rsidP="001E3D70">
            <w:pPr>
              <w:rPr>
                <w:b/>
                <w:sz w:val="22"/>
              </w:rPr>
            </w:pPr>
            <w:r w:rsidRPr="001E3D70">
              <w:rPr>
                <w:rFonts w:hint="eastAsia"/>
                <w:b/>
                <w:sz w:val="22"/>
              </w:rPr>
              <w:t>框图内</w:t>
            </w:r>
          </w:p>
          <w:p w:rsidR="00590F4E" w:rsidRDefault="00203F01" w:rsidP="00251E30">
            <w:pPr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>
                  <wp:extent cx="2982595" cy="3679190"/>
                  <wp:effectExtent l="0" t="0" r="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595" cy="367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D70" w:rsidRPr="001E3D70" w:rsidRDefault="001E3D70" w:rsidP="00251E30">
            <w:pPr>
              <w:rPr>
                <w:b/>
                <w:szCs w:val="21"/>
              </w:rPr>
            </w:pPr>
            <w:r w:rsidRPr="001E3D70">
              <w:rPr>
                <w:rFonts w:hint="eastAsia"/>
                <w:b/>
                <w:szCs w:val="21"/>
              </w:rPr>
              <w:lastRenderedPageBreak/>
              <w:t>框图外</w:t>
            </w:r>
          </w:p>
          <w:p w:rsidR="001E3D70" w:rsidRPr="001E3D70" w:rsidRDefault="00203F01" w:rsidP="00251E30">
            <w:pPr>
              <w:rPr>
                <w:rFonts w:hint="eastAsia"/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0" distR="0">
                  <wp:extent cx="4125595" cy="2313305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5595" cy="2313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0F4E" w:rsidRPr="001E3D70" w:rsidRDefault="00590F4E" w:rsidP="00590F4E">
            <w:pPr>
              <w:rPr>
                <w:szCs w:val="21"/>
              </w:rPr>
            </w:pPr>
            <w:r w:rsidRPr="001E3D70">
              <w:rPr>
                <w:rFonts w:hint="eastAsia"/>
                <w:szCs w:val="21"/>
              </w:rPr>
              <w:t>3</w:t>
            </w:r>
            <w:r w:rsidRPr="001E3D70">
              <w:rPr>
                <w:rFonts w:hint="eastAsia"/>
                <w:szCs w:val="21"/>
              </w:rPr>
              <w:t>、请用</w:t>
            </w:r>
            <w:proofErr w:type="spellStart"/>
            <w:r w:rsidRPr="001E3D70">
              <w:rPr>
                <w:rFonts w:hint="eastAsia"/>
                <w:szCs w:val="21"/>
              </w:rPr>
              <w:t>stateflow</w:t>
            </w:r>
            <w:proofErr w:type="spellEnd"/>
            <w:r w:rsidRPr="001E3D70">
              <w:rPr>
                <w:rFonts w:hint="eastAsia"/>
                <w:szCs w:val="21"/>
              </w:rPr>
              <w:t>流程图实现下面函数。</w:t>
            </w:r>
          </w:p>
          <w:p w:rsidR="00590F4E" w:rsidRPr="001E3D70" w:rsidRDefault="00D5463E" w:rsidP="00590F4E">
            <w:pPr>
              <w:rPr>
                <w:szCs w:val="21"/>
              </w:rPr>
            </w:pPr>
            <w:r w:rsidRPr="001E3D70">
              <w:rPr>
                <w:noProof/>
                <w:szCs w:val="21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2" type="#_x0000_t75" style="position:absolute;left:0;text-align:left;margin-left:.35pt;margin-top:9.25pt;width:161pt;height:73pt;z-index:251657728">
                  <v:imagedata r:id="rId12" o:title=""/>
                  <w10:wrap type="topAndBottom"/>
                </v:shape>
                <o:OLEObject Type="Embed" ProgID="Equation.DSMT4" ShapeID="_x0000_s1032" DrawAspect="Content" ObjectID="_1620172484" r:id="rId13"/>
              </w:object>
            </w:r>
            <w:r w:rsidR="00590F4E" w:rsidRPr="001E3D70">
              <w:rPr>
                <w:rFonts w:hint="eastAsia"/>
                <w:szCs w:val="21"/>
              </w:rPr>
              <w:t>x</w:t>
            </w:r>
            <w:r w:rsidR="00590F4E" w:rsidRPr="001E3D70">
              <w:rPr>
                <w:rFonts w:hint="eastAsia"/>
                <w:szCs w:val="21"/>
              </w:rPr>
              <w:t>为</w:t>
            </w:r>
            <w:r w:rsidR="00CD4032" w:rsidRPr="001E3D70">
              <w:rPr>
                <w:rFonts w:hint="eastAsia"/>
                <w:szCs w:val="21"/>
              </w:rPr>
              <w:t>自定义</w:t>
            </w:r>
            <w:r w:rsidR="00590F4E" w:rsidRPr="001E3D70">
              <w:rPr>
                <w:rFonts w:hint="eastAsia"/>
                <w:szCs w:val="21"/>
              </w:rPr>
              <w:t>正弦输入。</w:t>
            </w:r>
          </w:p>
          <w:p w:rsidR="00590F4E" w:rsidRPr="00203F01" w:rsidRDefault="001E3D70" w:rsidP="00590F4E">
            <w:pPr>
              <w:rPr>
                <w:b/>
                <w:szCs w:val="21"/>
              </w:rPr>
            </w:pPr>
            <w:r w:rsidRPr="00203F01">
              <w:rPr>
                <w:rFonts w:hint="eastAsia"/>
                <w:b/>
                <w:szCs w:val="21"/>
              </w:rPr>
              <w:t>框图内</w:t>
            </w:r>
          </w:p>
          <w:p w:rsidR="00590F4E" w:rsidRPr="001E3D70" w:rsidRDefault="00203F01" w:rsidP="00590F4E">
            <w:pPr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>
                  <wp:extent cx="3211195" cy="335280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1195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0F4E" w:rsidRPr="00203F01" w:rsidRDefault="00203F01" w:rsidP="00590F4E">
            <w:pPr>
              <w:rPr>
                <w:b/>
                <w:szCs w:val="21"/>
              </w:rPr>
            </w:pPr>
            <w:r w:rsidRPr="00203F01">
              <w:rPr>
                <w:rFonts w:hint="eastAsia"/>
                <w:b/>
                <w:szCs w:val="21"/>
              </w:rPr>
              <w:lastRenderedPageBreak/>
              <w:t>框图外</w:t>
            </w:r>
          </w:p>
          <w:p w:rsidR="00590F4E" w:rsidRPr="001E3D70" w:rsidRDefault="00203F01" w:rsidP="00590F4E">
            <w:pPr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>
                  <wp:extent cx="4071257" cy="1579696"/>
                  <wp:effectExtent l="0" t="0" r="5715" b="1905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8756" cy="1598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37DB" w:rsidRPr="00203F01" w:rsidRDefault="00203F01" w:rsidP="00590F4E">
            <w:pPr>
              <w:rPr>
                <w:b/>
                <w:szCs w:val="21"/>
              </w:rPr>
            </w:pPr>
            <w:r w:rsidRPr="00203F01">
              <w:rPr>
                <w:rFonts w:hint="eastAsia"/>
                <w:b/>
                <w:szCs w:val="21"/>
              </w:rPr>
              <w:t>结果</w:t>
            </w:r>
          </w:p>
          <w:p w:rsidR="00203F01" w:rsidRPr="00FB3020" w:rsidRDefault="00203F01" w:rsidP="00590F4E">
            <w:pPr>
              <w:rPr>
                <w:rFonts w:hint="eastAsia"/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0" distR="0">
                  <wp:extent cx="5290185" cy="2775585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0185" cy="277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47D3" w:rsidTr="00EA77A6">
        <w:trPr>
          <w:gridAfter w:val="1"/>
          <w:wAfter w:w="35" w:type="dxa"/>
          <w:trHeight w:val="470"/>
        </w:trPr>
        <w:tc>
          <w:tcPr>
            <w:tcW w:w="8578" w:type="dxa"/>
            <w:gridSpan w:val="2"/>
            <w:shd w:val="clear" w:color="auto" w:fill="E6E6E6"/>
            <w:vAlign w:val="center"/>
          </w:tcPr>
          <w:p w:rsidR="001947D3" w:rsidRDefault="001947D3" w:rsidP="0023049F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lastRenderedPageBreak/>
              <w:t>实验体会与总结</w:t>
            </w:r>
          </w:p>
        </w:tc>
      </w:tr>
      <w:tr w:rsidR="001947D3" w:rsidTr="00203F01">
        <w:trPr>
          <w:gridAfter w:val="1"/>
          <w:wAfter w:w="35" w:type="dxa"/>
          <w:trHeight w:val="3123"/>
        </w:trPr>
        <w:tc>
          <w:tcPr>
            <w:tcW w:w="8578" w:type="dxa"/>
            <w:gridSpan w:val="2"/>
            <w:vAlign w:val="center"/>
          </w:tcPr>
          <w:p w:rsidR="00E101DA" w:rsidRDefault="00740AE7" w:rsidP="00203F01">
            <w:pPr>
              <w:rPr>
                <w:sz w:val="24"/>
              </w:rPr>
            </w:pPr>
            <w:r w:rsidRPr="00E13BE0">
              <w:rPr>
                <w:rFonts w:hint="eastAsia"/>
                <w:sz w:val="24"/>
              </w:rPr>
              <w:t>我认为</w:t>
            </w:r>
            <w:proofErr w:type="spellStart"/>
            <w:r w:rsidRPr="00E13BE0">
              <w:rPr>
                <w:rFonts w:hint="eastAsia"/>
                <w:sz w:val="24"/>
              </w:rPr>
              <w:t>matlab</w:t>
            </w:r>
            <w:proofErr w:type="spellEnd"/>
            <w:r w:rsidRPr="00E13BE0">
              <w:rPr>
                <w:rFonts w:hint="eastAsia"/>
                <w:sz w:val="24"/>
              </w:rPr>
              <w:t>的</w:t>
            </w:r>
            <w:r>
              <w:rPr>
                <w:rFonts w:hint="eastAsia"/>
                <w:sz w:val="24"/>
              </w:rPr>
              <w:t>仿真模拟</w:t>
            </w:r>
            <w:r w:rsidRPr="00E13BE0">
              <w:rPr>
                <w:rFonts w:hint="eastAsia"/>
                <w:sz w:val="24"/>
              </w:rPr>
              <w:t>功能十分强大，结合各种可视化</w:t>
            </w:r>
            <w:r>
              <w:rPr>
                <w:rFonts w:hint="eastAsia"/>
                <w:sz w:val="24"/>
              </w:rPr>
              <w:t>工具包</w:t>
            </w:r>
            <w:bookmarkStart w:id="3" w:name="_GoBack"/>
            <w:bookmarkEnd w:id="3"/>
            <w:r w:rsidRPr="00E13BE0">
              <w:rPr>
                <w:rFonts w:hint="eastAsia"/>
                <w:sz w:val="24"/>
              </w:rPr>
              <w:t>，可以是满足科学研究与工程计算的各种需求！</w:t>
            </w:r>
          </w:p>
        </w:tc>
      </w:tr>
    </w:tbl>
    <w:p w:rsidR="001947D3" w:rsidRDefault="001947D3" w:rsidP="0023049F"/>
    <w:sectPr w:rsidR="001947D3" w:rsidSect="00D164AE">
      <w:footerReference w:type="default" r:id="rId17"/>
      <w:pgSz w:w="10433" w:h="14742"/>
      <w:pgMar w:top="1304" w:right="1077" w:bottom="1247" w:left="1134" w:header="794" w:footer="96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463E" w:rsidRDefault="00D5463E">
      <w:r>
        <w:separator/>
      </w:r>
    </w:p>
  </w:endnote>
  <w:endnote w:type="continuationSeparator" w:id="0">
    <w:p w:rsidR="00D5463E" w:rsidRDefault="00D54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2320" w:rsidRDefault="004E2320">
    <w:pPr>
      <w:pStyle w:val="a3"/>
      <w:jc w:val="right"/>
    </w:pPr>
    <w:r>
      <w:rPr>
        <w:kern w:val="0"/>
        <w:szCs w:val="21"/>
      </w:rPr>
      <w:t xml:space="preserve">- </w:t>
    </w:r>
    <w:r w:rsidR="00CB6076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CB6076">
      <w:rPr>
        <w:kern w:val="0"/>
        <w:szCs w:val="21"/>
      </w:rPr>
      <w:fldChar w:fldCharType="separate"/>
    </w:r>
    <w:r w:rsidR="003A6F79">
      <w:rPr>
        <w:noProof/>
        <w:kern w:val="0"/>
        <w:szCs w:val="21"/>
      </w:rPr>
      <w:t>1</w:t>
    </w:r>
    <w:r w:rsidR="00CB6076"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463E" w:rsidRDefault="00D5463E">
      <w:r>
        <w:separator/>
      </w:r>
    </w:p>
  </w:footnote>
  <w:footnote w:type="continuationSeparator" w:id="0">
    <w:p w:rsidR="00D5463E" w:rsidRDefault="00D546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570B1"/>
    <w:multiLevelType w:val="hybridMultilevel"/>
    <w:tmpl w:val="F3EA06E8"/>
    <w:lvl w:ilvl="0" w:tplc="3D3A3F0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C22E78"/>
    <w:multiLevelType w:val="hybridMultilevel"/>
    <w:tmpl w:val="277069B2"/>
    <w:lvl w:ilvl="0" w:tplc="E45C379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hAnsi="宋体" w:cs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1987C6B"/>
    <w:multiLevelType w:val="hybridMultilevel"/>
    <w:tmpl w:val="BA56E6AA"/>
    <w:lvl w:ilvl="0" w:tplc="86B44FEE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8AC1986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6305540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12472A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FD221D0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347AC2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7B4E7B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B22570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2FCDF76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7C79"/>
    <w:rsid w:val="0000102D"/>
    <w:rsid w:val="000164E1"/>
    <w:rsid w:val="00032B62"/>
    <w:rsid w:val="000351AE"/>
    <w:rsid w:val="00046AC2"/>
    <w:rsid w:val="00064398"/>
    <w:rsid w:val="00083DE6"/>
    <w:rsid w:val="000A1FF0"/>
    <w:rsid w:val="000E48C2"/>
    <w:rsid w:val="000F00B6"/>
    <w:rsid w:val="00117A62"/>
    <w:rsid w:val="00125E90"/>
    <w:rsid w:val="00134F32"/>
    <w:rsid w:val="00137814"/>
    <w:rsid w:val="0014530E"/>
    <w:rsid w:val="001772E8"/>
    <w:rsid w:val="0018165C"/>
    <w:rsid w:val="0018619C"/>
    <w:rsid w:val="001947D3"/>
    <w:rsid w:val="001A5CB7"/>
    <w:rsid w:val="001C1E21"/>
    <w:rsid w:val="001E3D70"/>
    <w:rsid w:val="001F0ADC"/>
    <w:rsid w:val="001F4036"/>
    <w:rsid w:val="00203F01"/>
    <w:rsid w:val="0023049F"/>
    <w:rsid w:val="00251E30"/>
    <w:rsid w:val="00253842"/>
    <w:rsid w:val="002744DA"/>
    <w:rsid w:val="00274D49"/>
    <w:rsid w:val="00291A1D"/>
    <w:rsid w:val="002A067D"/>
    <w:rsid w:val="002A74DD"/>
    <w:rsid w:val="002A7CC4"/>
    <w:rsid w:val="002B629E"/>
    <w:rsid w:val="002C3840"/>
    <w:rsid w:val="002C48CD"/>
    <w:rsid w:val="002F4514"/>
    <w:rsid w:val="003641C6"/>
    <w:rsid w:val="003953A9"/>
    <w:rsid w:val="003A6698"/>
    <w:rsid w:val="003A6F79"/>
    <w:rsid w:val="003D5F0F"/>
    <w:rsid w:val="003E269A"/>
    <w:rsid w:val="00415580"/>
    <w:rsid w:val="00423F19"/>
    <w:rsid w:val="004261E8"/>
    <w:rsid w:val="00441B64"/>
    <w:rsid w:val="00457265"/>
    <w:rsid w:val="0049012B"/>
    <w:rsid w:val="004A39A8"/>
    <w:rsid w:val="004B5F66"/>
    <w:rsid w:val="004E2320"/>
    <w:rsid w:val="004E254D"/>
    <w:rsid w:val="005126EC"/>
    <w:rsid w:val="00524A90"/>
    <w:rsid w:val="005313C7"/>
    <w:rsid w:val="00536523"/>
    <w:rsid w:val="0054736E"/>
    <w:rsid w:val="00561C89"/>
    <w:rsid w:val="005827C1"/>
    <w:rsid w:val="00590F4E"/>
    <w:rsid w:val="005C7EFB"/>
    <w:rsid w:val="005E3738"/>
    <w:rsid w:val="005E7337"/>
    <w:rsid w:val="0060724C"/>
    <w:rsid w:val="006321FA"/>
    <w:rsid w:val="00665DD7"/>
    <w:rsid w:val="006706D6"/>
    <w:rsid w:val="00674B24"/>
    <w:rsid w:val="00693088"/>
    <w:rsid w:val="00693B73"/>
    <w:rsid w:val="006C7D73"/>
    <w:rsid w:val="006F434F"/>
    <w:rsid w:val="006F66C6"/>
    <w:rsid w:val="007311D7"/>
    <w:rsid w:val="00736F98"/>
    <w:rsid w:val="00740AE7"/>
    <w:rsid w:val="007553B8"/>
    <w:rsid w:val="007747D2"/>
    <w:rsid w:val="00785421"/>
    <w:rsid w:val="007869DF"/>
    <w:rsid w:val="007A3B52"/>
    <w:rsid w:val="007B0164"/>
    <w:rsid w:val="007D33B7"/>
    <w:rsid w:val="007F2AEE"/>
    <w:rsid w:val="008115B2"/>
    <w:rsid w:val="00841121"/>
    <w:rsid w:val="0085786A"/>
    <w:rsid w:val="008A6706"/>
    <w:rsid w:val="008B01BB"/>
    <w:rsid w:val="0091694E"/>
    <w:rsid w:val="00926588"/>
    <w:rsid w:val="00944F26"/>
    <w:rsid w:val="0095598D"/>
    <w:rsid w:val="0096692C"/>
    <w:rsid w:val="00973B73"/>
    <w:rsid w:val="009A1BB9"/>
    <w:rsid w:val="009C3EA9"/>
    <w:rsid w:val="009C5864"/>
    <w:rsid w:val="009E15AC"/>
    <w:rsid w:val="009F4B14"/>
    <w:rsid w:val="00A05FEE"/>
    <w:rsid w:val="00A16255"/>
    <w:rsid w:val="00A32865"/>
    <w:rsid w:val="00A52887"/>
    <w:rsid w:val="00A857A9"/>
    <w:rsid w:val="00AB6CAA"/>
    <w:rsid w:val="00AD1C34"/>
    <w:rsid w:val="00AD5B2C"/>
    <w:rsid w:val="00AD7E86"/>
    <w:rsid w:val="00B31EC3"/>
    <w:rsid w:val="00B732B3"/>
    <w:rsid w:val="00B755E2"/>
    <w:rsid w:val="00B81F83"/>
    <w:rsid w:val="00B95D82"/>
    <w:rsid w:val="00BA6A35"/>
    <w:rsid w:val="00BB489E"/>
    <w:rsid w:val="00BC0760"/>
    <w:rsid w:val="00BD40EA"/>
    <w:rsid w:val="00BE1813"/>
    <w:rsid w:val="00C125D9"/>
    <w:rsid w:val="00C2697F"/>
    <w:rsid w:val="00C406EA"/>
    <w:rsid w:val="00C71FEC"/>
    <w:rsid w:val="00C72756"/>
    <w:rsid w:val="00C83896"/>
    <w:rsid w:val="00C913DD"/>
    <w:rsid w:val="00C92DD0"/>
    <w:rsid w:val="00CB6076"/>
    <w:rsid w:val="00CB719D"/>
    <w:rsid w:val="00CD4032"/>
    <w:rsid w:val="00CE0BE3"/>
    <w:rsid w:val="00CF1D5D"/>
    <w:rsid w:val="00D0736C"/>
    <w:rsid w:val="00D115D7"/>
    <w:rsid w:val="00D137DB"/>
    <w:rsid w:val="00D164AE"/>
    <w:rsid w:val="00D321B5"/>
    <w:rsid w:val="00D34A3A"/>
    <w:rsid w:val="00D47C79"/>
    <w:rsid w:val="00D5463E"/>
    <w:rsid w:val="00D70813"/>
    <w:rsid w:val="00DA017D"/>
    <w:rsid w:val="00DD69AA"/>
    <w:rsid w:val="00DE6B2D"/>
    <w:rsid w:val="00E101DA"/>
    <w:rsid w:val="00E14920"/>
    <w:rsid w:val="00E22BF3"/>
    <w:rsid w:val="00E24E1C"/>
    <w:rsid w:val="00E27F94"/>
    <w:rsid w:val="00E35903"/>
    <w:rsid w:val="00E749A7"/>
    <w:rsid w:val="00E85946"/>
    <w:rsid w:val="00EA0B6D"/>
    <w:rsid w:val="00EA40A8"/>
    <w:rsid w:val="00EA4AA4"/>
    <w:rsid w:val="00EA77A6"/>
    <w:rsid w:val="00EC3602"/>
    <w:rsid w:val="00ED1EB6"/>
    <w:rsid w:val="00ED40BF"/>
    <w:rsid w:val="00F151E4"/>
    <w:rsid w:val="00F208C8"/>
    <w:rsid w:val="00F97312"/>
    <w:rsid w:val="00FA14C4"/>
    <w:rsid w:val="00FB3020"/>
    <w:rsid w:val="00FB3E4A"/>
    <w:rsid w:val="00FC3DEB"/>
    <w:rsid w:val="00FE2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1CACD8"/>
  <w15:docId w15:val="{E0A1D817-2E7B-44A9-897A-4D1CCD5A5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E3D7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D164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rsid w:val="000F00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0F00B6"/>
    <w:rPr>
      <w:kern w:val="2"/>
      <w:sz w:val="18"/>
      <w:szCs w:val="18"/>
    </w:rPr>
  </w:style>
  <w:style w:type="character" w:styleId="a6">
    <w:name w:val="Hyperlink"/>
    <w:basedOn w:val="a0"/>
    <w:rsid w:val="00693088"/>
    <w:rPr>
      <w:color w:val="0000FF"/>
      <w:u w:val="single"/>
    </w:rPr>
  </w:style>
  <w:style w:type="paragraph" w:customStyle="1" w:styleId="1">
    <w:name w:val="正文1"/>
    <w:basedOn w:val="a"/>
    <w:rsid w:val="0014530E"/>
    <w:pPr>
      <w:tabs>
        <w:tab w:val="left" w:pos="425"/>
      </w:tabs>
      <w:overflowPunct w:val="0"/>
      <w:adjustRightInd w:val="0"/>
      <w:textAlignment w:val="baseline"/>
    </w:pPr>
    <w:rPr>
      <w:rFonts w:ascii="Courier New"/>
      <w:kern w:val="0"/>
      <w:sz w:val="20"/>
      <w:szCs w:val="20"/>
    </w:rPr>
  </w:style>
  <w:style w:type="character" w:customStyle="1" w:styleId="Output">
    <w:name w:val="Output"/>
    <w:basedOn w:val="a0"/>
    <w:rsid w:val="0014530E"/>
    <w:rPr>
      <w:rFonts w:ascii="Courier New" w:hAnsi="Courier New"/>
      <w:color w:val="0000FF"/>
      <w:sz w:val="20"/>
    </w:rPr>
  </w:style>
  <w:style w:type="table" w:styleId="a7">
    <w:name w:val="Table Grid"/>
    <w:basedOn w:val="a1"/>
    <w:rsid w:val="001861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57265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Normal (Web)"/>
    <w:basedOn w:val="a"/>
    <w:uiPriority w:val="99"/>
    <w:unhideWhenUsed/>
    <w:rsid w:val="00FB302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934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14632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581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94</Words>
  <Characters>536</Characters>
  <Application>Microsoft Office Word</Application>
  <DocSecurity>0</DocSecurity>
  <Lines>4</Lines>
  <Paragraphs>1</Paragraphs>
  <ScaleCrop>false</ScaleCrop>
  <Company>微软中国</Company>
  <LinksUpToDate>false</LinksUpToDate>
  <CharactersWithSpaces>629</CharactersWithSpaces>
  <SharedDoc>false</SharedDoc>
  <HLinks>
    <vt:vector size="6" baseType="variant">
      <vt:variant>
        <vt:i4>6029354</vt:i4>
      </vt:variant>
      <vt:variant>
        <vt:i4>0</vt:i4>
      </vt:variant>
      <vt:variant>
        <vt:i4>0</vt:i4>
      </vt:variant>
      <vt:variant>
        <vt:i4>5</vt:i4>
      </vt:variant>
      <vt:variant>
        <vt:lpwstr>mailto:matlabtjwork@163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 验 报 告</dc:title>
  <dc:subject/>
  <dc:creator>微软用户</dc:creator>
  <cp:keywords/>
  <dc:description/>
  <cp:lastModifiedBy>何 宇杰</cp:lastModifiedBy>
  <cp:revision>5</cp:revision>
  <cp:lastPrinted>2014-11-17T05:02:00Z</cp:lastPrinted>
  <dcterms:created xsi:type="dcterms:W3CDTF">2019-05-23T19:07:00Z</dcterms:created>
  <dcterms:modified xsi:type="dcterms:W3CDTF">2019-05-23T19:08:00Z</dcterms:modified>
</cp:coreProperties>
</file>